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4"/>
  </p:notesMasterIdLst>
  <p:sldIdLst>
    <p:sldId id="256" r:id="rId2"/>
    <p:sldId id="322" r:id="rId3"/>
    <p:sldId id="323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37326-A0B2-48AA-BAD6-CCEB25FF6006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F7C991-2047-4995-9F6F-ED8ED642A8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132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1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223E7-A5A5-4E43-9573-7706190B46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5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4D8BE91-A7B7-43F1-AF0C-B124656419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9227" y="4722178"/>
            <a:ext cx="10993546" cy="590321"/>
          </a:xfrm>
        </p:spPr>
        <p:txBody>
          <a:bodyPr/>
          <a:lstStyle/>
          <a:p>
            <a:pPr algn="r"/>
            <a:r>
              <a:rPr lang="ru-RU" dirty="0">
                <a:solidFill>
                  <a:srgbClr val="FFC000"/>
                </a:solidFill>
              </a:rPr>
              <a:t>Классификация текстов</a:t>
            </a:r>
          </a:p>
        </p:txBody>
      </p:sp>
    </p:spTree>
    <p:extLst>
      <p:ext uri="{BB962C8B-B14F-4D97-AF65-F5344CB8AC3E}">
        <p14:creationId xmlns:p14="http://schemas.microsoft.com/office/powerpoint/2010/main" val="1844948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399E4E-7313-485A-8F07-D2915C56C4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Случайный лес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FECC596-695C-413D-BBE7-78BC35EFE2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130185"/>
            <a:ext cx="11029616" cy="4346815"/>
          </a:xfrm>
        </p:spPr>
        <p:txBody>
          <a:bodyPr>
            <a:normAutofit lnSpcReduction="10000"/>
          </a:bodyPr>
          <a:lstStyle/>
          <a:p>
            <a:pPr algn="just"/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–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снованный на концепции ансамблевого обучения. В данной концепции несколько классификаторов объединяются для улучшения производительности модели. Случайный лес состоит не из одного, а из множества деревьев решений. В задачах классификации каждый документ независимо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дассифицируетс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ми деревьями. Класс документа определяется на основе наибольшего числа голосов среди всех деревьев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 случайного леса имеет следующий ряд особенностей и преимуществ: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Довольно быстро обучаетс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Эффективно обрабатывает датасеты с большим числом признаков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Выполняет предсказание данных с очень высокой точностью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Показывает хорошую эффективность даже при наличии большого числа пропусков данных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Хорошо обрабатываются как непрерывные, так и дискретные признаки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pPr marL="342900" lvl="0" indent="-342900" algn="just">
              <a:buFont typeface="Symbol" panose="05050102010706020507" pitchFamily="18" charset="2"/>
              <a:buChar char=""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Symbol" panose="05050102010706020507" pitchFamily="18" charset="2"/>
              </a:rPr>
              <a:t>Обладает высокой масштабируемостью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Symbol" panose="05050102010706020507" pitchFamily="18" charset="2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66403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1B31351-AD51-412F-A0B1-7C028D03C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Случайный лес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6F6FBB1-0ED0-43FA-9244-BC1EB86ECC55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995" y="2346917"/>
            <a:ext cx="8296275" cy="3781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73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AC1141-A4A6-436C-977C-5E6B56A95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28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616F6B2-D757-478C-95A6-A6647D301E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899" y="2341852"/>
            <a:ext cx="10540833" cy="3686415"/>
          </a:xfrm>
        </p:spPr>
        <p:txBody>
          <a:bodyPr/>
          <a:lstStyle/>
          <a:p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trem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radien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osting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– оптимизированный продвинутый алгоритм машинного обучения, использующий принцип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устинга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 имеет хорошую производительность и решает большинство проблем регрессии и классификации. Использование ансамблевой техники подразумевает, что ошибки предыдущих шагов устраняются в новой модели. Отклонения прогнозов обученного ансамбля вычисляются на обучающем наборе на каждой итерации. Таким образом, оптимизация выполняется путем добавления новых древовидных прогнозов в ансамбль, уменьшая среднее отклонение модели. Эта процедура продолжается до тех пор, пока не будет достигнут требуемый уровень ошибки или критерий ранней остановки (максимальное количество деревьев или достижение заданной точности).</a:t>
            </a:r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C307F1A-9001-4CC6-9862-502FFC01E6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3" y="4795895"/>
            <a:ext cx="2674896" cy="1486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3292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38" y="689900"/>
            <a:ext cx="4281230" cy="834100"/>
          </a:xfrm>
        </p:spPr>
        <p:txBody>
          <a:bodyPr>
            <a:normAutofit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E635D5A-1B44-497E-93C7-33EA9CA37B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1867" y="1862667"/>
            <a:ext cx="11192933" cy="4851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kk-KZ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горитмы машинного обучения</a:t>
            </a:r>
            <a:r>
              <a:rPr lang="ru-RU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овский классификатор (Naïve Bayes classifier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огистическая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егрессия (Logistic regression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шина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орных векторов (Support vector machine);</a:t>
            </a:r>
          </a:p>
          <a:p>
            <a:pPr algn="l"/>
            <a:r>
              <a:rPr lang="kk-KZ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-ближайших соседей (k-nearest neighbors);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 (Decision tree);</a:t>
            </a:r>
          </a:p>
          <a:p>
            <a:pPr algn="l"/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 (Random forest);</a:t>
            </a:r>
          </a:p>
          <a:p>
            <a:pPr algn="l"/>
            <a:r>
              <a:rPr lang="ru-RU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kk-KZ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459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B90E1C-CA3B-4AA1-9113-DD23B8240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Наивный Байес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7FB26B9-A0EA-4BB5-8AFB-229DB38794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78855"/>
          </a:xfrm>
        </p:spPr>
        <p:txBody>
          <a:bodyPr/>
          <a:lstStyle/>
          <a:p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 – один из самых простых и часто применяемых алгоритмов машинного обучения для классификации текстов, использующий вероятностный подход, основанный на теореме Байеса с сильными предположениями о независимости данных. Наивный Байес рассматривает каждый признак независимо от других признаков и оценивает вероятность влияния каждого из них на итоговый результат. В контексте классификации текстов он обучается на документах каждого класса и вычисляет условную вероятность того, что документ </a:t>
            </a:r>
            <a:r>
              <a:rPr lang="en-US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носится к классу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D88E073-FC05-4FF1-8C54-5370D19AB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63406"/>
              </p:ext>
            </p:extLst>
          </p:nvPr>
        </p:nvGraphicFramePr>
        <p:xfrm>
          <a:off x="1091671" y="4115858"/>
          <a:ext cx="2052044" cy="56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760555" imgH="485244" progId="Equation.DSMT4">
                  <p:embed/>
                </p:oleObj>
              </mc:Choice>
              <mc:Fallback>
                <p:oleObj name="Equation" r:id="rId3" imgW="1760555" imgH="4852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1671" y="4115858"/>
                        <a:ext cx="2052044" cy="56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060BE19-D654-4921-A444-08D991C12B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3940" y="4925459"/>
            <a:ext cx="6001588" cy="342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6682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62ABF8-5D62-4221-8B62-69A3DAAA8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Машина опорных векторов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4F0489-FCC8-4D5E-AE02-0DFB0F62F8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0654074" cy="3653921"/>
          </a:xfrm>
        </p:spPr>
        <p:txBody>
          <a:bodyPr/>
          <a:lstStyle/>
          <a:p>
            <a:pPr algn="just"/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шина опорных векторов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pport vector machine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–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ще один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Алгоритм использует пространство признаков, разделяемое гиперплоскостью, расположенной на максимальном расстоянии от ближайших точек двух классов обучающих данных. Чем шире граница, тем меньше ошибка классификатора, и достигается более эффективное разделение данных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280670" algn="l"/>
                <a:tab pos="5941060" algn="r"/>
              </a:tabLst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равнение гиперплоскости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писывается в следующем виде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tabLst>
                <a:tab pos="280670" algn="l"/>
                <a:tab pos="5941060" algn="r"/>
              </a:tabLst>
            </a:pP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B79F005-9C1C-4D12-ABD0-88DBA765A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24370"/>
              </p:ext>
            </p:extLst>
          </p:nvPr>
        </p:nvGraphicFramePr>
        <p:xfrm>
          <a:off x="1072621" y="4169834"/>
          <a:ext cx="1189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189409" imgH="275895" progId="Equation.DSMT4">
                  <p:embed/>
                </p:oleObj>
              </mc:Choice>
              <mc:Fallback>
                <p:oleObj name="Equation" r:id="rId3" imgW="1189409" imgH="2758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2621" y="4169834"/>
                        <a:ext cx="11890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8198DB2-AB61-491E-AB74-2573B22466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2066" y="4709521"/>
            <a:ext cx="6315956" cy="88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832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E2F98B-31DC-43A0-B193-E0BFEFFF3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Машина опорных векторов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E08046E-C473-47B3-93D1-C903859E10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2900" y="2087325"/>
            <a:ext cx="10907909" cy="4229655"/>
          </a:xfrm>
        </p:spPr>
        <p:txBody>
          <a:bodyPr/>
          <a:lstStyle/>
          <a:p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зделяющая гиперплоскость Машины опорных векторов применяется преимущественно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вух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. Тем не менее, она без проблем адаптируется и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го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 с использованием метода «один против всех»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52AD506-AF69-4614-A5C9-4CAD2C3F12D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100" y="3240362"/>
            <a:ext cx="3429000" cy="288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884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283F41-353A-4A8A-8485-4B3881850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Логистическая регрессия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6CD8328-B4AC-47AB-85B7-3BA24FD82D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180985"/>
            <a:ext cx="10467807" cy="4566948"/>
          </a:xfrm>
        </p:spPr>
        <p:txBody>
          <a:bodyPr>
            <a:normAutofit fontScale="85000" lnSpcReduction="10000"/>
          </a:bodyPr>
          <a:lstStyle/>
          <a:p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Логистическая регрессия предсказывает результат с использованием логистической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ункции </a:t>
            </a: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го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 используется подход «один против одного» (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O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чтобы идентифицировать конкретный класс. В этом подход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ы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несколькими классами разбивается на несколько задач двоичной классификации, где каждый двоичный классификатор обучается на экземплярах, принадлежащих одному классу, и экземплярах, принадлежащих другому классу. Также используется метод «один против всех» (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A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где множество двоичных классификаторов обучаются отличать экземпляры одного класса от всех других экземпляров. Преимущество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O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ед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vA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аключается в том, что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ы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х отдельных классификаторов сбалансированы, когда сбалансирован весь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ультиклассовы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kk-KZ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957B0BF-7F99-4DF2-A094-F7A299B18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72987"/>
              </p:ext>
            </p:extLst>
          </p:nvPr>
        </p:nvGraphicFramePr>
        <p:xfrm>
          <a:off x="990071" y="2739496"/>
          <a:ext cx="1303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303782" imgH="494956" progId="Equation.DSMT4">
                  <p:embed/>
                </p:oleObj>
              </mc:Choice>
              <mc:Fallback>
                <p:oleObj name="Equation" r:id="rId3" imgW="1303782" imgH="49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071" y="2739496"/>
                        <a:ext cx="13033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26F6C4B-EB3A-45EB-9C50-2F888F6481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902" y="3606640"/>
            <a:ext cx="6354062" cy="114316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D7F80F0-FA15-4093-BD9A-A7D792152517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 bwMode="auto">
          <a:xfrm>
            <a:off x="7272784" y="2632947"/>
            <a:ext cx="3971925" cy="2328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61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326EB8-2908-4D0A-80FE-6F6FD18E8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Метод </a:t>
            </a:r>
            <a:r>
              <a:rPr lang="en-US" dirty="0">
                <a:solidFill>
                  <a:srgbClr val="FFC000"/>
                </a:solidFill>
              </a:rPr>
              <a:t>k-</a:t>
            </a:r>
            <a:r>
              <a:rPr lang="kk-KZ" dirty="0">
                <a:solidFill>
                  <a:srgbClr val="FFC000"/>
                </a:solidFill>
              </a:rPr>
              <a:t>ближайших соседей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CE2BDA2-F3C3-495A-983B-2302C71F4D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21925" y="1893118"/>
            <a:ext cx="10874207" cy="4634682"/>
          </a:xfrm>
        </p:spPr>
        <p:txBody>
          <a:bodyPr/>
          <a:lstStyle/>
          <a:p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лижайших соседей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дин из самых простых алгоритмов классификации данны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 вычисляет расстояния между векторами и присваивает точки классу своих k ближайших соседних точек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данном алгоритме вычисляется расстояние каждого объекта 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каждого объекта из тестовой выборки до всех объектов из обучающей выборки в пространстве признаков.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от алгоритм обычно классифицирует документы с помощью наиболее широко используемой меры расстояния, называемой евклидовым расстоянием, которая определяется как</a:t>
            </a:r>
          </a:p>
          <a:p>
            <a:endParaRPr lang="ru-RU" dirty="0">
              <a:solidFill>
                <a:srgbClr val="00000A"/>
              </a:solidFill>
              <a:latin typeface="Times New Roman" panose="02020603050405020304" pitchFamily="18" charset="0"/>
            </a:endParaRPr>
          </a:p>
          <a:p>
            <a:endParaRPr lang="ru-RU" dirty="0">
              <a:solidFill>
                <a:srgbClr val="00000A"/>
              </a:solidFill>
              <a:latin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9FADF4-486D-4B84-9FB5-B429A44C4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10648"/>
              </p:ext>
            </p:extLst>
          </p:nvPr>
        </p:nvGraphicFramePr>
        <p:xfrm>
          <a:off x="4873971" y="3360979"/>
          <a:ext cx="2170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169853" imgH="428410" progId="Equation.DSMT4">
                  <p:embed/>
                </p:oleObj>
              </mc:Choice>
              <mc:Fallback>
                <p:oleObj name="Equation" r:id="rId3" imgW="2169853" imgH="428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3971" y="3360979"/>
                        <a:ext cx="21701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CCAB668-346D-4D76-91FE-E3DC6FD37D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0837" y="3789604"/>
            <a:ext cx="6230219" cy="2638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459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8749FC-3A32-4540-AEB2-753FC9B66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Дерево решений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858CBA1-5CC7-4CF1-8AC9-AB79FEA405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9594" y="2040730"/>
            <a:ext cx="10970348" cy="4165336"/>
          </a:xfrm>
        </p:spPr>
        <p:txBody>
          <a:bodyPr/>
          <a:lstStyle/>
          <a:p>
            <a:pPr marL="0" indent="0">
              <a:buNone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– метод обучения с учителем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торый использует набор правил для принятия решений подобно тому, как человек принимает решения. В данном методе данные разделяются на подмножества в зависимости от определенных признаков, отвечая на определенные вопросы до тех пор, пока все точки данных не будут принадлежать определенному классу. Таким образом, образуется древовидная структура с добавлением узла для каждого вопроса. Первый узел является корневым узлом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ot node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классификации документов на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вом этапе выбирается слово, и все документы, содержащие его, помещаются в одну сторону, а документы, не содержащие его, помещаются в другую сторону. В результате образуются два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осле этого в этих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х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бирается новое слово, и все предыдущие шаги повторяются. Так продолжается до тех пор, пока весь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 будет разделен и присвоен конечным узлам. Если в конечном узле все точки данных однозначно соответствуют одному и тому же классу, то класс узла точно определен. В случае смешанных узлов алгоритм присваивает данному узлу класс с наибольшим числом точек данных, относящихся к нему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244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E219A0-A827-4A37-9BC8-117D389E4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FFC000"/>
                </a:solidFill>
              </a:rPr>
              <a:t>Дерево решений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BA5EFE97-E8F8-4743-98AB-DBB6AB8A9C62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002" y="2113492"/>
            <a:ext cx="6672262" cy="4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347888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Дивиденд</Template>
  <TotalTime>110</TotalTime>
  <Words>837</Words>
  <Application>Microsoft Office PowerPoint</Application>
  <PresentationFormat>Широкоэкранный</PresentationFormat>
  <Paragraphs>49</Paragraphs>
  <Slides>1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Calibri</vt:lpstr>
      <vt:lpstr>Corbel</vt:lpstr>
      <vt:lpstr>Gill Sans MT</vt:lpstr>
      <vt:lpstr>Symbol</vt:lpstr>
      <vt:lpstr>Times New Roman</vt:lpstr>
      <vt:lpstr>Wingdings 2</vt:lpstr>
      <vt:lpstr>Дивиденд</vt:lpstr>
      <vt:lpstr>MathType 7.0 Equation</vt:lpstr>
      <vt:lpstr>Лекция 5</vt:lpstr>
      <vt:lpstr>Классификация</vt:lpstr>
      <vt:lpstr>Наивный Байес</vt:lpstr>
      <vt:lpstr>Машина опорных векторов</vt:lpstr>
      <vt:lpstr>Машина опорных векторов</vt:lpstr>
      <vt:lpstr>Логистическая регрессия</vt:lpstr>
      <vt:lpstr>Метод k-ближайших соседей</vt:lpstr>
      <vt:lpstr>Дерево решений</vt:lpstr>
      <vt:lpstr>Дерево решений</vt:lpstr>
      <vt:lpstr>Случайный лес</vt:lpstr>
      <vt:lpstr>Случайный лес</vt:lpstr>
      <vt:lpstr>XGboos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3</dc:title>
  <dc:creator>Владислав Карюкин</dc:creator>
  <cp:lastModifiedBy>Владислав Карюкин</cp:lastModifiedBy>
  <cp:revision>11</cp:revision>
  <dcterms:created xsi:type="dcterms:W3CDTF">2024-01-06T20:46:39Z</dcterms:created>
  <dcterms:modified xsi:type="dcterms:W3CDTF">2024-02-04T13:36:39Z</dcterms:modified>
</cp:coreProperties>
</file>